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43297" w:rsidRDefault="00300EB3" w:rsidP="00343297">
      <w:r>
        <w:t>Math 012 Quiz 3</w:t>
      </w:r>
    </w:p>
    <w:p w:rsidR="00EB7CA3" w:rsidRDefault="00557B3E" w:rsidP="00343297">
      <w:r>
        <w:t>Spring 2017</w:t>
      </w:r>
    </w:p>
    <w:p w:rsidR="00217AC0" w:rsidRPr="00BF2210" w:rsidRDefault="00217AC0">
      <w:pPr>
        <w:rPr>
          <w:color w:val="0033CC"/>
        </w:rPr>
      </w:pPr>
      <w:r>
        <w:t>Professor: Dr. Kate Bauer</w:t>
      </w:r>
      <w:r w:rsidR="00BF2210">
        <w:tab/>
      </w:r>
      <w:r w:rsidR="00BF2210">
        <w:tab/>
      </w:r>
      <w:r w:rsidR="00BF2210">
        <w:tab/>
      </w:r>
    </w:p>
    <w:p w:rsidR="00217AC0" w:rsidRDefault="00217AC0"/>
    <w:p w:rsidR="00217AC0" w:rsidRDefault="00217AC0"/>
    <w:p w:rsidR="00217AC0" w:rsidRDefault="00217AC0">
      <w:r>
        <w:t>Name________________________________</w:t>
      </w:r>
    </w:p>
    <w:p w:rsidR="00217AC0" w:rsidRDefault="00217AC0"/>
    <w:p w:rsidR="00217AC0" w:rsidRDefault="00217AC0"/>
    <w:p w:rsidR="00217AC0" w:rsidRDefault="00217AC0">
      <w:r>
        <w:rPr>
          <w:b/>
          <w:bCs/>
        </w:rPr>
        <w:t>Instructions</w:t>
      </w:r>
      <w:r>
        <w:t>:</w:t>
      </w:r>
    </w:p>
    <w:p w:rsidR="00217AC0" w:rsidRDefault="00217AC0"/>
    <w:p w:rsidR="00300EB3" w:rsidRDefault="00300EB3" w:rsidP="00300EB3">
      <w:pPr>
        <w:numPr>
          <w:ilvl w:val="0"/>
          <w:numId w:val="1"/>
        </w:numPr>
      </w:pPr>
      <w:r>
        <w:t>The quiz is worth 50 points.  There are 10 problems, each worth 5 points.  Your score on the quiz will be converted to a percentage and posted in your assignment folder with comments.</w:t>
      </w:r>
    </w:p>
    <w:p w:rsidR="00300EB3" w:rsidRDefault="00300EB3" w:rsidP="00300EB3">
      <w:pPr>
        <w:numPr>
          <w:ilvl w:val="0"/>
          <w:numId w:val="1"/>
        </w:numPr>
      </w:pPr>
      <w:r>
        <w:t xml:space="preserve">This quiz is </w:t>
      </w:r>
      <w:r>
        <w:rPr>
          <w:b/>
          <w:bCs/>
        </w:rPr>
        <w:t>open book</w:t>
      </w:r>
      <w:r>
        <w:t xml:space="preserve"> and </w:t>
      </w:r>
      <w:r>
        <w:rPr>
          <w:b/>
          <w:bCs/>
        </w:rPr>
        <w:t>open notes</w:t>
      </w:r>
      <w:r>
        <w:t xml:space="preserve">, and you may take as long as you like on it provided that you submit the quiz no later than the due date posted in our course schedule of the syllabus.  You may refer to your textbook, notes, and online classroom materials, </w:t>
      </w:r>
      <w:r>
        <w:rPr>
          <w:b/>
          <w:bCs/>
        </w:rPr>
        <w:t>but you may not consult anyone</w:t>
      </w:r>
      <w:r>
        <w:t>.</w:t>
      </w:r>
    </w:p>
    <w:p w:rsidR="00300EB3" w:rsidRDefault="00300EB3" w:rsidP="00300EB3">
      <w:pPr>
        <w:numPr>
          <w:ilvl w:val="0"/>
          <w:numId w:val="1"/>
        </w:numPr>
      </w:pPr>
      <w:r>
        <w:t>You must show all of your work to receive full credit.  If a problem does not seem to require work, write a sentence or two to justify your answer.</w:t>
      </w:r>
    </w:p>
    <w:p w:rsidR="00300EB3" w:rsidRDefault="00300EB3" w:rsidP="00300EB3">
      <w:pPr>
        <w:numPr>
          <w:ilvl w:val="0"/>
          <w:numId w:val="1"/>
        </w:numPr>
      </w:pPr>
      <w:r>
        <w:t xml:space="preserve">Please type your work in your copy of the quiz, or if you prefer, create a document containing your work.  Scanned work is also acceptable.  Be sure to include your name in the document.  Review instructions for submitting your quiz in the </w:t>
      </w:r>
      <w:r w:rsidR="00953058">
        <w:t xml:space="preserve">Unit </w:t>
      </w:r>
      <w:r>
        <w:t>Quizzes Module.</w:t>
      </w:r>
    </w:p>
    <w:p w:rsidR="00300EB3" w:rsidRDefault="00300EB3" w:rsidP="00300EB3">
      <w:pPr>
        <w:numPr>
          <w:ilvl w:val="0"/>
          <w:numId w:val="1"/>
        </w:numPr>
      </w:pPr>
      <w:r>
        <w:t>If you have any questions, please contact me by e-mail (</w:t>
      </w:r>
      <w:hyperlink r:id="rId7" w:history="1">
        <w:r w:rsidRPr="00F25E14">
          <w:rPr>
            <w:rStyle w:val="Hyperlink"/>
          </w:rPr>
          <w:t>kate.bauer@umuc.edu</w:t>
        </w:r>
      </w:hyperlink>
      <w:r>
        <w:t>).</w:t>
      </w:r>
    </w:p>
    <w:p w:rsidR="00300EB3" w:rsidRDefault="00300EB3" w:rsidP="00300EB3"/>
    <w:p w:rsidR="00217AC0" w:rsidRDefault="0044158D">
      <w:r>
        <w:rPr>
          <w:noProof/>
        </w:rPr>
        <mc:AlternateContent>
          <mc:Choice Requires="wps">
            <w:drawing>
              <wp:anchor distT="0" distB="0" distL="114300" distR="114300" simplePos="0" relativeHeight="251657728" behindDoc="0" locked="0" layoutInCell="1" allowOverlap="1">
                <wp:simplePos x="0" y="0"/>
                <wp:positionH relativeFrom="column">
                  <wp:posOffset>-38100</wp:posOffset>
                </wp:positionH>
                <wp:positionV relativeFrom="paragraph">
                  <wp:posOffset>168275</wp:posOffset>
                </wp:positionV>
                <wp:extent cx="6419850" cy="1647825"/>
                <wp:effectExtent l="9525" t="13335" r="9525" b="5715"/>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19850" cy="1647825"/>
                        </a:xfrm>
                        <a:prstGeom prst="rect">
                          <a:avLst/>
                        </a:prstGeom>
                        <a:solidFill>
                          <a:srgbClr val="FFFFFF"/>
                        </a:solidFill>
                        <a:ln w="9525">
                          <a:solidFill>
                            <a:srgbClr val="000000"/>
                          </a:solidFill>
                          <a:miter lim="800000"/>
                          <a:headEnd/>
                          <a:tailEnd/>
                        </a:ln>
                      </wps:spPr>
                      <wps:txbx>
                        <w:txbxContent>
                          <w:p w:rsidR="00F71721" w:rsidRPr="00667BC6" w:rsidRDefault="00F71721" w:rsidP="00F24C35">
                            <w:pPr>
                              <w:rPr>
                                <w:b/>
                              </w:rPr>
                            </w:pPr>
                            <w:r w:rsidRPr="00667BC6">
                              <w:rPr>
                                <w:b/>
                              </w:rPr>
                              <w:t xml:space="preserve">At the end of your quiz you must include the following dated statement with your name typed in lieu of a signature.  Without this signed statement you will receive a zero. </w:t>
                            </w:r>
                          </w:p>
                          <w:p w:rsidR="00F71721" w:rsidRPr="00667BC6" w:rsidRDefault="00F71721" w:rsidP="00F24C35"/>
                          <w:p w:rsidR="00F71721" w:rsidRDefault="00F71721" w:rsidP="009C502D">
                            <w:pPr>
                              <w:tabs>
                                <w:tab w:val="left" w:pos="4320"/>
                              </w:tabs>
                            </w:pPr>
                            <w:r w:rsidRPr="00897550">
                              <w:t xml:space="preserve">I have completed this </w:t>
                            </w:r>
                            <w:r>
                              <w:t>quiz</w:t>
                            </w:r>
                            <w:r w:rsidRPr="00897550">
                              <w:t xml:space="preserve"> myself, working independently and not consulti</w:t>
                            </w:r>
                            <w:r>
                              <w:t>ng anyone except the instructor.  I have neither given nor received help on this quiz.</w:t>
                            </w:r>
                          </w:p>
                          <w:p w:rsidR="00F71721" w:rsidRDefault="00F71721" w:rsidP="00F24C35">
                            <w:pPr>
                              <w:ind w:left="720"/>
                            </w:pPr>
                          </w:p>
                          <w:p w:rsidR="00F71721" w:rsidRPr="00667BC6" w:rsidRDefault="00F71721" w:rsidP="00F24C35">
                            <w:pPr>
                              <w:ind w:left="720"/>
                            </w:pPr>
                            <w:r w:rsidRPr="00667BC6">
                              <w:t xml:space="preserve">Name:                                                           Date: </w:t>
                            </w:r>
                          </w:p>
                          <w:p w:rsidR="00F71721" w:rsidRDefault="00F7172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3pt;margin-top:13.25pt;width:505.5pt;height:129.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">
                <v:textbox>
                  <w:txbxContent>
                    <w:p w:rsidR="00F71721" w:rsidRPr="00667BC6" w:rsidRDefault="00F71721" w:rsidP="00F24C35">
                      <w:pPr>
                        <w:rPr>
                          <w:b/>
                        </w:rPr>
                      </w:pPr>
                      <w:r w:rsidRPr="00667BC6">
                        <w:rPr>
                          <w:b/>
                        </w:rPr>
                        <w:t xml:space="preserve">At the end of your quiz you must include the following dated statement with your name typed in lieu of a signature.  Without this signed statement you will receive a zero. </w:t>
                      </w:r>
                    </w:p>
                    <w:p w:rsidR="00F71721" w:rsidRPr="00667BC6" w:rsidRDefault="00F71721" w:rsidP="00F24C35"/>
                    <w:p w:rsidR="00F71721" w:rsidRDefault="00F71721" w:rsidP="009C502D">
                      <w:pPr>
                        <w:tabs>
                          <w:tab w:val="left" w:pos="4320"/>
                        </w:tabs>
                      </w:pPr>
                      <w:r w:rsidRPr="00897550">
                        <w:t xml:space="preserve">I have completed this </w:t>
                      </w:r>
                      <w:r>
                        <w:t>quiz</w:t>
                      </w:r>
                      <w:r w:rsidRPr="00897550">
                        <w:t xml:space="preserve"> myself, working independently and not consulti</w:t>
                      </w:r>
                      <w:r>
                        <w:t>ng anyone except the instructor.  I have neither given nor received help on this quiz.</w:t>
                      </w:r>
                    </w:p>
                    <w:p w:rsidR="00F71721" w:rsidRDefault="00F71721" w:rsidP="00F24C35">
                      <w:pPr>
                        <w:ind w:left="720"/>
                      </w:pPr>
                    </w:p>
                    <w:p w:rsidR="00F71721" w:rsidRPr="00667BC6" w:rsidRDefault="00F71721" w:rsidP="00F24C35">
                      <w:pPr>
                        <w:ind w:left="720"/>
                      </w:pPr>
                      <w:r w:rsidRPr="00667BC6">
                        <w:t xml:space="preserve">Name:                                                           Date: </w:t>
                      </w:r>
                    </w:p>
                    <w:p w:rsidR="00F71721" w:rsidRDefault="00F71721"/>
                  </w:txbxContent>
                </v:textbox>
              </v:shape>
            </w:pict>
          </mc:Fallback>
        </mc:AlternateContent>
      </w:r>
    </w:p>
    <w:p w:rsidR="00F24C35" w:rsidRDefault="00F24C35"/>
    <w:p w:rsidR="00F24C35" w:rsidRDefault="00F24C35"/>
    <w:p w:rsidR="00F24C35" w:rsidRDefault="00F24C35"/>
    <w:p w:rsidR="00F24C35" w:rsidRDefault="00F24C35"/>
    <w:p w:rsidR="00217AC0" w:rsidRDefault="00217AC0"/>
    <w:p w:rsidR="00F24C35" w:rsidRDefault="00F24C35"/>
    <w:p w:rsidR="00F24C35" w:rsidRDefault="00F24C35"/>
    <w:p w:rsidR="00F24C35" w:rsidRDefault="00F24C35"/>
    <w:p w:rsidR="00F24C35" w:rsidRDefault="00F24C35"/>
    <w:p w:rsidR="00F24C35" w:rsidRDefault="00F24C35"/>
    <w:p w:rsidR="00F24C35" w:rsidRDefault="00F24C35"/>
    <w:p w:rsidR="00A26AFC" w:rsidRPr="005B1BFB" w:rsidRDefault="00A26AFC" w:rsidP="00A26AFC">
      <w:pPr>
        <w:rPr>
          <w:b/>
          <w:i/>
          <w:color w:val="0033CC"/>
          <w:sz w:val="32"/>
          <w:szCs w:val="32"/>
        </w:rPr>
      </w:pPr>
      <w:r w:rsidRPr="005B1BFB">
        <w:rPr>
          <w:b/>
          <w:i/>
          <w:color w:val="0033CC"/>
          <w:sz w:val="32"/>
          <w:szCs w:val="32"/>
        </w:rPr>
        <w:t>Please remember to show all of your work.</w:t>
      </w:r>
    </w:p>
    <w:p w:rsidR="00F24C35" w:rsidRDefault="00F24C35"/>
    <w:p w:rsidR="00F24C35" w:rsidRDefault="00F24C35"/>
    <w:p w:rsidR="00217AC0" w:rsidRDefault="00A26AFC">
      <w:r>
        <w:t>1</w:t>
      </w:r>
      <w:r w:rsidR="00217AC0">
        <w:t xml:space="preserve">. </w:t>
      </w:r>
      <w:r>
        <w:t>Answer each of the questions below:</w:t>
      </w:r>
    </w:p>
    <w:p w:rsidR="003C428B" w:rsidRDefault="003C428B"/>
    <w:p w:rsidR="003C428B" w:rsidRDefault="003C428B" w:rsidP="003C428B">
      <w:pPr>
        <w:ind w:left="720"/>
      </w:pPr>
      <w:r>
        <w:t xml:space="preserve">a)  Write the number in scientific notation:  </w:t>
      </w:r>
      <w:r w:rsidR="00C12C8D">
        <w:rPr>
          <w:sz w:val="32"/>
          <w:szCs w:val="28"/>
        </w:rPr>
        <w:t>2</w:t>
      </w:r>
      <w:r w:rsidRPr="003C428B">
        <w:rPr>
          <w:sz w:val="32"/>
          <w:szCs w:val="28"/>
        </w:rPr>
        <w:t>,</w:t>
      </w:r>
      <w:r w:rsidR="00DE2A50">
        <w:rPr>
          <w:sz w:val="32"/>
          <w:szCs w:val="28"/>
        </w:rPr>
        <w:t>3</w:t>
      </w:r>
      <w:r w:rsidR="00EB5686">
        <w:rPr>
          <w:sz w:val="32"/>
          <w:szCs w:val="28"/>
        </w:rPr>
        <w:t>7</w:t>
      </w:r>
      <w:r w:rsidR="00DE2A50">
        <w:rPr>
          <w:sz w:val="32"/>
          <w:szCs w:val="28"/>
        </w:rPr>
        <w:t>8</w:t>
      </w:r>
      <w:r w:rsidRPr="003C428B">
        <w:rPr>
          <w:sz w:val="32"/>
          <w:szCs w:val="28"/>
        </w:rPr>
        <w:t>,</w:t>
      </w:r>
      <w:r w:rsidR="00DE2A50">
        <w:rPr>
          <w:sz w:val="32"/>
          <w:szCs w:val="28"/>
        </w:rPr>
        <w:t>5</w:t>
      </w:r>
      <w:r w:rsidRPr="003C428B">
        <w:rPr>
          <w:sz w:val="32"/>
          <w:szCs w:val="28"/>
        </w:rPr>
        <w:t>00</w:t>
      </w:r>
    </w:p>
    <w:p w:rsidR="003C428B" w:rsidRDefault="003C428B" w:rsidP="003C428B">
      <w:pPr>
        <w:ind w:left="720"/>
      </w:pPr>
    </w:p>
    <w:p w:rsidR="003C428B" w:rsidRDefault="003C428B" w:rsidP="003C428B">
      <w:pPr>
        <w:ind w:left="720"/>
      </w:pPr>
    </w:p>
    <w:p w:rsidR="003C428B" w:rsidRDefault="003C428B" w:rsidP="003C428B">
      <w:pPr>
        <w:ind w:left="720"/>
      </w:pPr>
    </w:p>
    <w:p w:rsidR="003C428B" w:rsidRDefault="003C428B" w:rsidP="003C428B">
      <w:pPr>
        <w:ind w:left="720"/>
      </w:pPr>
    </w:p>
    <w:p w:rsidR="003C428B" w:rsidRDefault="003C428B" w:rsidP="003C428B">
      <w:pPr>
        <w:ind w:left="720"/>
      </w:pPr>
      <w:r>
        <w:t>b)  Write the number in scientific notation</w:t>
      </w:r>
      <w:r>
        <w:rPr>
          <w:sz w:val="28"/>
          <w:szCs w:val="28"/>
        </w:rPr>
        <w:t xml:space="preserve">:  </w:t>
      </w:r>
      <w:r w:rsidRPr="003C428B">
        <w:rPr>
          <w:sz w:val="32"/>
          <w:szCs w:val="28"/>
        </w:rPr>
        <w:t>0.</w:t>
      </w:r>
      <w:r w:rsidR="00D545CF">
        <w:rPr>
          <w:sz w:val="32"/>
          <w:szCs w:val="28"/>
        </w:rPr>
        <w:t>0</w:t>
      </w:r>
      <w:r w:rsidR="00DE2A50">
        <w:rPr>
          <w:sz w:val="32"/>
          <w:szCs w:val="28"/>
        </w:rPr>
        <w:t>0</w:t>
      </w:r>
      <w:r w:rsidR="00EB5686">
        <w:rPr>
          <w:sz w:val="32"/>
          <w:szCs w:val="28"/>
        </w:rPr>
        <w:t>0</w:t>
      </w:r>
      <w:r w:rsidR="00DE2A50">
        <w:rPr>
          <w:sz w:val="32"/>
          <w:szCs w:val="28"/>
        </w:rPr>
        <w:t>4964</w:t>
      </w:r>
    </w:p>
    <w:p w:rsidR="003C428B" w:rsidRDefault="003C428B" w:rsidP="003C428B">
      <w:pPr>
        <w:ind w:left="720"/>
      </w:pPr>
    </w:p>
    <w:p w:rsidR="003C428B" w:rsidRDefault="003C428B" w:rsidP="001017B2">
      <w:pPr>
        <w:ind w:firstLine="720"/>
      </w:pPr>
      <w:r>
        <w:t xml:space="preserve">c)  Write the number in standard notation, without exponents:  </w:t>
      </w:r>
      <w:r w:rsidR="00DE2A50" w:rsidRPr="007030C2">
        <w:rPr>
          <w:position w:val="-6"/>
        </w:rPr>
        <w:object w:dxaOrig="1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8.75pt" o:ole="">
            <v:imagedata r:id="rId8" o:title=""/>
          </v:shape>
          <o:OLEObject Type="Embed" ProgID="Equation.DSMT4" ShapeID="_x0000_i1025" DrawAspect="Content" ObjectID="_1553680657" r:id="rId9"/>
        </w:object>
      </w:r>
    </w:p>
    <w:p w:rsidR="003C428B" w:rsidRDefault="003C428B" w:rsidP="003C428B">
      <w:pPr>
        <w:ind w:left="720"/>
      </w:pPr>
    </w:p>
    <w:p w:rsidR="003C428B" w:rsidRDefault="003C428B" w:rsidP="003C428B">
      <w:pPr>
        <w:ind w:left="720"/>
      </w:pPr>
    </w:p>
    <w:p w:rsidR="003C428B" w:rsidRDefault="003C428B" w:rsidP="003C428B">
      <w:pPr>
        <w:ind w:left="720"/>
      </w:pPr>
    </w:p>
    <w:p w:rsidR="003C428B" w:rsidRDefault="003C428B" w:rsidP="003C428B">
      <w:pPr>
        <w:ind w:left="720"/>
      </w:pPr>
    </w:p>
    <w:p w:rsidR="003C428B" w:rsidRDefault="003C428B" w:rsidP="003C428B">
      <w:pPr>
        <w:ind w:left="720"/>
      </w:pPr>
      <w:r>
        <w:t xml:space="preserve">d)   Write the number in standard notation, without exponents:  </w:t>
      </w:r>
      <w:bookmarkStart w:id="0" w:name="_GoBack"/>
      <w:r w:rsidR="00DE2A50" w:rsidRPr="007030C2">
        <w:rPr>
          <w:position w:val="-6"/>
        </w:rPr>
        <w:object w:dxaOrig="1460" w:dyaOrig="360">
          <v:shape id="_x0000_i1026" type="#_x0000_t75" style="width:73.5pt;height:18.75pt" o:ole="">
            <v:imagedata r:id="rId10" o:title=""/>
          </v:shape>
          <o:OLEObject Type="Embed" ProgID="Equation.DSMT4" ShapeID="_x0000_i1026" DrawAspect="Content" ObjectID="_1553680658" r:id="rId11"/>
        </w:object>
      </w:r>
    </w:p>
    <w:bookmarkEnd w:id="0"/>
    <w:p w:rsidR="003C428B" w:rsidRDefault="003C428B" w:rsidP="003C428B">
      <w:pPr>
        <w:ind w:left="720"/>
      </w:pPr>
    </w:p>
    <w:p w:rsidR="003C428B" w:rsidRDefault="003C428B" w:rsidP="003C428B">
      <w:pPr>
        <w:ind w:left="720"/>
      </w:pPr>
    </w:p>
    <w:p w:rsidR="003C428B" w:rsidRDefault="003C428B" w:rsidP="003C428B">
      <w:pPr>
        <w:ind w:left="720"/>
      </w:pPr>
    </w:p>
    <w:p w:rsidR="003C428B" w:rsidRDefault="003C428B" w:rsidP="003C428B">
      <w:pPr>
        <w:ind w:left="720"/>
      </w:pPr>
    </w:p>
    <w:p w:rsidR="003C428B" w:rsidRDefault="003C428B" w:rsidP="003C428B">
      <w:pPr>
        <w:ind w:left="720"/>
      </w:pPr>
      <w:r>
        <w:t xml:space="preserve">e)  Perform the indicated operations and write the answer in scientific notation:  </w:t>
      </w:r>
    </w:p>
    <w:p w:rsidR="003C428B" w:rsidRDefault="003C428B" w:rsidP="003C428B">
      <w:pPr>
        <w:ind w:left="720" w:firstLine="720"/>
      </w:pPr>
    </w:p>
    <w:p w:rsidR="00217AC0" w:rsidRDefault="00DE2A50" w:rsidP="003C428B">
      <w:pPr>
        <w:ind w:left="720" w:firstLine="720"/>
      </w:pPr>
      <w:r w:rsidRPr="00631FF3">
        <w:rPr>
          <w:position w:val="-24"/>
        </w:rPr>
        <w:object w:dxaOrig="2480" w:dyaOrig="600">
          <v:shape id="_x0000_i1027" type="#_x0000_t75" style="width:124.5pt;height:30pt" o:ole="">
            <v:imagedata r:id="rId12" o:title=""/>
          </v:shape>
          <o:OLEObject Type="Embed" ProgID="Equation.DSMT4" ShapeID="_x0000_i1027" DrawAspect="Content" ObjectID="_1553680659" r:id="rId13"/>
        </w:object>
      </w:r>
    </w:p>
    <w:p w:rsidR="00217AC0" w:rsidRDefault="00217AC0" w:rsidP="00BB5E05">
      <w:pPr>
        <w:ind w:left="720" w:firstLine="720"/>
      </w:pPr>
    </w:p>
    <w:p w:rsidR="00217AC0" w:rsidRDefault="00217AC0"/>
    <w:p w:rsidR="001B50F8" w:rsidRDefault="001B50F8"/>
    <w:p w:rsidR="001B50F8" w:rsidRDefault="001B50F8"/>
    <w:p w:rsidR="001B50F8" w:rsidRDefault="001B50F8"/>
    <w:p w:rsidR="001B50F8" w:rsidRDefault="001B50F8"/>
    <w:p w:rsidR="00217AC0" w:rsidRDefault="00217AC0"/>
    <w:p w:rsidR="00217AC0" w:rsidRDefault="00217AC0"/>
    <w:p w:rsidR="00217AC0" w:rsidRDefault="00217AC0"/>
    <w:p w:rsidR="00452C0C" w:rsidRDefault="00452C0C"/>
    <w:p w:rsidR="00452C0C" w:rsidRDefault="00452C0C"/>
    <w:p w:rsidR="009A36C3" w:rsidRDefault="00217AC0" w:rsidP="009A36C3">
      <w:r>
        <w:t xml:space="preserve">2)  </w:t>
      </w:r>
      <w:r w:rsidR="009A36C3">
        <w:t xml:space="preserve">Factor the greatest common factor (GCF) out of the expression below.  Show all work, writing the complete expression in every step, and show the check by re-multiplication of the factors.  </w:t>
      </w:r>
    </w:p>
    <w:p w:rsidR="009A36C3" w:rsidRDefault="009A36C3" w:rsidP="009A36C3"/>
    <w:p w:rsidR="00217AC0" w:rsidRDefault="00217AC0">
      <w:r>
        <w:tab/>
      </w:r>
      <w:r w:rsidR="00664B76" w:rsidRPr="000F62D0">
        <w:rPr>
          <w:position w:val="-6"/>
        </w:rPr>
        <w:object w:dxaOrig="2580" w:dyaOrig="360">
          <v:shape id="_x0000_i1028" type="#_x0000_t75" style="width:130.5pt;height:18pt" o:ole="">
            <v:imagedata r:id="rId14" o:title=""/>
          </v:shape>
          <o:OLEObject Type="Embed" ProgID="Equation.DSMT4" ShapeID="_x0000_i1028" DrawAspect="Content" ObjectID="_1553680660" r:id="rId15"/>
        </w:object>
      </w:r>
    </w:p>
    <w:p w:rsidR="00217AC0" w:rsidRDefault="00217AC0"/>
    <w:p w:rsidR="00217AC0" w:rsidRDefault="00217AC0"/>
    <w:p w:rsidR="00217AC0" w:rsidRDefault="00217AC0"/>
    <w:p w:rsidR="00363F40" w:rsidRDefault="00363F40"/>
    <w:p w:rsidR="00363F40" w:rsidRDefault="00363F40"/>
    <w:p w:rsidR="00363F40" w:rsidRDefault="00363F40"/>
    <w:p w:rsidR="00217AC0" w:rsidRDefault="00217AC0"/>
    <w:p w:rsidR="00217AC0" w:rsidRDefault="00217AC0"/>
    <w:p w:rsidR="00217AC0" w:rsidRDefault="00217AC0"/>
    <w:p w:rsidR="00452C0C" w:rsidRDefault="00452C0C"/>
    <w:p w:rsidR="00452C0C" w:rsidRDefault="00452C0C"/>
    <w:p w:rsidR="00452C0C" w:rsidRDefault="00452C0C"/>
    <w:p w:rsidR="00452C0C" w:rsidRDefault="00452C0C"/>
    <w:p w:rsidR="00452C0C" w:rsidRDefault="00452C0C"/>
    <w:p w:rsidR="00217AC0" w:rsidRDefault="00217AC0">
      <w:r>
        <w:lastRenderedPageBreak/>
        <w:t xml:space="preserve">3)  </w:t>
      </w:r>
      <w:r w:rsidR="009A36C3">
        <w:t xml:space="preserve">Factor by the method of grouping.  Show all work, writing the complete expression in every step, and show the check by re-multiplication of the factors. </w:t>
      </w:r>
    </w:p>
    <w:p w:rsidR="00735F11" w:rsidRDefault="00735F11"/>
    <w:p w:rsidR="00217AC0" w:rsidRDefault="009536C4">
      <w:r>
        <w:tab/>
      </w:r>
      <w:r w:rsidR="00381B60" w:rsidRPr="00E97329">
        <w:rPr>
          <w:position w:val="-6"/>
        </w:rPr>
        <w:object w:dxaOrig="2340" w:dyaOrig="360">
          <v:shape id="_x0000_i1029" type="#_x0000_t75" style="width:117.75pt;height:18pt" o:ole="">
            <v:imagedata r:id="rId16" o:title=""/>
          </v:shape>
          <o:OLEObject Type="Embed" ProgID="Equation.DSMT4" ShapeID="_x0000_i1029" DrawAspect="Content" ObjectID="_1553680661" r:id="rId17"/>
        </w:object>
      </w:r>
      <w:r>
        <w:t xml:space="preserve"> </w:t>
      </w:r>
      <w:r w:rsidRPr="009536C4">
        <w:rPr>
          <w:position w:val="-4"/>
        </w:rPr>
        <w:object w:dxaOrig="180" w:dyaOrig="279">
          <v:shape id="_x0000_i1030" type="#_x0000_t75" style="width:9pt;height:13.5pt" o:ole="">
            <v:imagedata r:id="rId18" o:title=""/>
          </v:shape>
          <o:OLEObject Type="Embed" ProgID="Equation.DSMT4" ShapeID="_x0000_i1030" DrawAspect="Content" ObjectID="_1553680662" r:id="rId19"/>
        </w:object>
      </w:r>
      <w:r>
        <w:t xml:space="preserve"> </w:t>
      </w:r>
      <w:r w:rsidRPr="009536C4">
        <w:rPr>
          <w:position w:val="-4"/>
        </w:rPr>
        <w:object w:dxaOrig="180" w:dyaOrig="279">
          <v:shape id="_x0000_i1031" type="#_x0000_t75" style="width:9pt;height:13.5pt" o:ole="">
            <v:imagedata r:id="rId18" o:title=""/>
          </v:shape>
          <o:OLEObject Type="Embed" ProgID="Equation.DSMT4" ShapeID="_x0000_i1031" DrawAspect="Content" ObjectID="_1553680663" r:id="rId20"/>
        </w:object>
      </w:r>
      <w:r>
        <w:t xml:space="preserve"> </w:t>
      </w:r>
    </w:p>
    <w:p w:rsidR="00217AC0" w:rsidRDefault="00217AC0">
      <w:r>
        <w:tab/>
      </w:r>
    </w:p>
    <w:p w:rsidR="00735F11" w:rsidRDefault="00735F11"/>
    <w:p w:rsidR="00217AC0" w:rsidRDefault="00217AC0"/>
    <w:p w:rsidR="00217AC0" w:rsidRDefault="00217AC0"/>
    <w:p w:rsidR="00784B7A" w:rsidRDefault="00784B7A"/>
    <w:p w:rsidR="00784B7A" w:rsidRDefault="00784B7A"/>
    <w:p w:rsidR="00784B7A" w:rsidRDefault="00784B7A"/>
    <w:p w:rsidR="00784B7A" w:rsidRDefault="00784B7A"/>
    <w:p w:rsidR="00363F40" w:rsidRDefault="00363F40"/>
    <w:p w:rsidR="00363F40" w:rsidRDefault="00363F40"/>
    <w:p w:rsidR="00735F11" w:rsidRDefault="00217AC0">
      <w:r>
        <w:t xml:space="preserve">4)  </w:t>
      </w:r>
      <w:r w:rsidR="00735F11">
        <w:t xml:space="preserve">Factor by the method of grouping.  Show all work, writing the complete expression in every step, and show the check by re-multiplication of the factors.  </w:t>
      </w:r>
    </w:p>
    <w:p w:rsidR="00735F11" w:rsidRDefault="00735F11"/>
    <w:p w:rsidR="00217AC0" w:rsidRDefault="00217AC0">
      <w:r>
        <w:tab/>
      </w:r>
      <w:r w:rsidR="00205880" w:rsidRPr="00315306">
        <w:rPr>
          <w:position w:val="-12"/>
        </w:rPr>
        <w:object w:dxaOrig="2659" w:dyaOrig="420">
          <v:shape id="_x0000_i1032" type="#_x0000_t75" style="width:132pt;height:21pt" o:ole="">
            <v:imagedata r:id="rId21" o:title=""/>
          </v:shape>
          <o:OLEObject Type="Embed" ProgID="Equation.DSMT4" ShapeID="_x0000_i1032" DrawAspect="Content" ObjectID="_1553680664" r:id="rId22"/>
        </w:object>
      </w:r>
      <w:r w:rsidR="00315306">
        <w:t xml:space="preserve"> </w:t>
      </w:r>
    </w:p>
    <w:p w:rsidR="00217AC0" w:rsidRDefault="00217AC0"/>
    <w:p w:rsidR="00217AC0" w:rsidRDefault="00217AC0"/>
    <w:p w:rsidR="00217AC0" w:rsidRDefault="00217AC0"/>
    <w:p w:rsidR="00A26AFC" w:rsidRDefault="00A26AFC"/>
    <w:p w:rsidR="00363F40" w:rsidRDefault="00363F40"/>
    <w:p w:rsidR="00363F40" w:rsidRDefault="00363F40"/>
    <w:p w:rsidR="001017B2" w:rsidRDefault="001017B2"/>
    <w:p w:rsidR="00363F40" w:rsidRDefault="00363F40"/>
    <w:p w:rsidR="00363F40" w:rsidRDefault="00363F40"/>
    <w:p w:rsidR="00363F40" w:rsidRDefault="00363F40"/>
    <w:p w:rsidR="00363F40" w:rsidRDefault="00363F40"/>
    <w:p w:rsidR="00A26AFC" w:rsidRDefault="00A26AFC"/>
    <w:p w:rsidR="00363F40" w:rsidRDefault="00363F40"/>
    <w:p w:rsidR="00217AC0" w:rsidRDefault="00217AC0">
      <w:r>
        <w:t xml:space="preserve">5) </w:t>
      </w:r>
      <w:r w:rsidR="006C1108">
        <w:t>Factor completely.  Show work following the method</w:t>
      </w:r>
      <w:r w:rsidR="002916EB">
        <w:t>s</w:t>
      </w:r>
      <w:r w:rsidR="006C1108">
        <w:t xml:space="preserve"> discussed in Sections 6.1 - 6.4 of our text, and show the check by re-multiplication of the factors.  If the polynomial is not factorable, write “prime.”</w:t>
      </w:r>
    </w:p>
    <w:p w:rsidR="00217AC0" w:rsidRDefault="00217AC0">
      <w:pPr>
        <w:ind w:firstLine="720"/>
      </w:pPr>
    </w:p>
    <w:p w:rsidR="00217AC0" w:rsidRDefault="00205880">
      <w:pPr>
        <w:ind w:firstLine="720"/>
      </w:pPr>
      <w:r w:rsidRPr="00303035">
        <w:rPr>
          <w:position w:val="-6"/>
        </w:rPr>
        <w:object w:dxaOrig="1540" w:dyaOrig="360">
          <v:shape id="_x0000_i1033" type="#_x0000_t75" style="width:76.5pt;height:18pt" o:ole="">
            <v:imagedata r:id="rId23" o:title=""/>
          </v:shape>
          <o:OLEObject Type="Embed" ProgID="Equation.DSMT4" ShapeID="_x0000_i1033" DrawAspect="Content" ObjectID="_1553680665" r:id="rId24"/>
        </w:object>
      </w:r>
    </w:p>
    <w:p w:rsidR="00217AC0" w:rsidRDefault="00217AC0"/>
    <w:p w:rsidR="00217AC0" w:rsidRDefault="00217AC0"/>
    <w:p w:rsidR="00217AC0" w:rsidRDefault="00217AC0"/>
    <w:p w:rsidR="00217AC0" w:rsidRDefault="00217AC0"/>
    <w:p w:rsidR="00217AC0" w:rsidRDefault="00217AC0"/>
    <w:p w:rsidR="00217AC0" w:rsidRDefault="00217AC0"/>
    <w:p w:rsidR="00363F40" w:rsidRDefault="00363F40"/>
    <w:p w:rsidR="00363F40" w:rsidRDefault="00363F40"/>
    <w:p w:rsidR="00303035" w:rsidRDefault="00217AC0" w:rsidP="00303035">
      <w:r>
        <w:lastRenderedPageBreak/>
        <w:t xml:space="preserve">6)  </w:t>
      </w:r>
      <w:r w:rsidR="00303035">
        <w:t>Factor completely.  Show work following the method</w:t>
      </w:r>
      <w:r w:rsidR="002916EB">
        <w:t>s</w:t>
      </w:r>
      <w:r w:rsidR="00303035">
        <w:t xml:space="preserve"> discussed in Sections 6.1 - 6.4 of our text, and show the check by re-multiplication of the factors.  If the polynomial is not factorable, write “prime.”</w:t>
      </w:r>
    </w:p>
    <w:p w:rsidR="00217AC0" w:rsidRDefault="00217AC0"/>
    <w:p w:rsidR="00217AC0" w:rsidRDefault="00217AC0">
      <w:r>
        <w:tab/>
      </w:r>
      <w:r w:rsidR="00205880" w:rsidRPr="00303035">
        <w:rPr>
          <w:position w:val="-12"/>
        </w:rPr>
        <w:object w:dxaOrig="1740" w:dyaOrig="420">
          <v:shape id="_x0000_i1034" type="#_x0000_t75" style="width:86.25pt;height:21pt" o:ole="">
            <v:imagedata r:id="rId25" o:title=""/>
          </v:shape>
          <o:OLEObject Type="Embed" ProgID="Equation.DSMT4" ShapeID="_x0000_i1034" DrawAspect="Content" ObjectID="_1553680666" r:id="rId26"/>
        </w:object>
      </w:r>
    </w:p>
    <w:p w:rsidR="00217AC0" w:rsidRDefault="00217AC0"/>
    <w:p w:rsidR="00217AC0" w:rsidRDefault="00217AC0"/>
    <w:p w:rsidR="00217AC0" w:rsidRDefault="00217AC0"/>
    <w:p w:rsidR="00217AC0" w:rsidRDefault="00217AC0"/>
    <w:p w:rsidR="00217AC0" w:rsidRDefault="00217AC0"/>
    <w:p w:rsidR="00363F40" w:rsidRDefault="00363F40"/>
    <w:p w:rsidR="00363F40" w:rsidRDefault="00363F40"/>
    <w:p w:rsidR="00217AC0" w:rsidRDefault="00217AC0"/>
    <w:p w:rsidR="00217AC0" w:rsidRDefault="00217AC0"/>
    <w:p w:rsidR="00303035" w:rsidRDefault="00217AC0" w:rsidP="00303035">
      <w:r>
        <w:t xml:space="preserve">7)  </w:t>
      </w:r>
      <w:r w:rsidR="00303035">
        <w:t xml:space="preserve">Factor completely.  Show work following the </w:t>
      </w:r>
      <w:r w:rsidR="00CC1367">
        <w:t>“ac” method</w:t>
      </w:r>
      <w:r w:rsidR="00303035">
        <w:t xml:space="preserve"> discussed in Section 6.4 of our text, and show the check by re-multiplication of the factors.  If the polynomial is not factorable, write “prime.”</w:t>
      </w:r>
    </w:p>
    <w:p w:rsidR="00217AC0" w:rsidRDefault="00217AC0"/>
    <w:p w:rsidR="00217AC0" w:rsidRDefault="00217AC0">
      <w:r>
        <w:tab/>
      </w:r>
      <w:r w:rsidR="00CC1367" w:rsidRPr="00C74D2E">
        <w:rPr>
          <w:position w:val="-6"/>
        </w:rPr>
        <w:object w:dxaOrig="1540" w:dyaOrig="360">
          <v:shape id="_x0000_i1035" type="#_x0000_t75" style="width:76.5pt;height:18pt" o:ole="">
            <v:imagedata r:id="rId27" o:title=""/>
          </v:shape>
          <o:OLEObject Type="Embed" ProgID="Equation.DSMT4" ShapeID="_x0000_i1035" DrawAspect="Content" ObjectID="_1553680667" r:id="rId28"/>
        </w:object>
      </w:r>
      <w:r w:rsidR="00C74D2E">
        <w:t xml:space="preserve"> </w:t>
      </w:r>
    </w:p>
    <w:p w:rsidR="00217AC0" w:rsidRDefault="00217AC0"/>
    <w:p w:rsidR="00217AC0" w:rsidRDefault="00217AC0"/>
    <w:p w:rsidR="00363F40" w:rsidRDefault="00363F40"/>
    <w:p w:rsidR="00363F40" w:rsidRDefault="00363F40"/>
    <w:p w:rsidR="00363F40" w:rsidRDefault="00363F40"/>
    <w:p w:rsidR="00217AC0" w:rsidRDefault="00217AC0"/>
    <w:p w:rsidR="00C10486" w:rsidRDefault="00C10486"/>
    <w:p w:rsidR="00F607B9" w:rsidRDefault="00F607B9"/>
    <w:p w:rsidR="00F607B9" w:rsidRDefault="00F607B9"/>
    <w:p w:rsidR="00F607B9" w:rsidRDefault="00F607B9"/>
    <w:p w:rsidR="00C10486" w:rsidRDefault="00C10486"/>
    <w:p w:rsidR="00217AC0" w:rsidRDefault="00217AC0"/>
    <w:p w:rsidR="00217AC0" w:rsidRDefault="00217AC0">
      <w:r>
        <w:t xml:space="preserve">8)  </w:t>
      </w:r>
      <w:r w:rsidR="00BF25FD">
        <w:t>Solve the equa</w:t>
      </w:r>
      <w:r w:rsidR="00A63570">
        <w:t>tion by the method of factoring, showing all work.</w:t>
      </w:r>
    </w:p>
    <w:p w:rsidR="00217AC0" w:rsidRDefault="00217AC0"/>
    <w:p w:rsidR="00217AC0" w:rsidRDefault="00217AC0">
      <w:r>
        <w:tab/>
      </w:r>
      <w:r w:rsidR="00CC1367" w:rsidRPr="007030C2">
        <w:rPr>
          <w:position w:val="-6"/>
        </w:rPr>
        <w:object w:dxaOrig="2180" w:dyaOrig="360">
          <v:shape id="_x0000_i1036" type="#_x0000_t75" style="width:109.5pt;height:18pt" o:ole="">
            <v:imagedata r:id="rId29" o:title=""/>
          </v:shape>
          <o:OLEObject Type="Embed" ProgID="Equation.DSMT4" ShapeID="_x0000_i1036" DrawAspect="Content" ObjectID="_1553680668" r:id="rId30"/>
        </w:object>
      </w:r>
    </w:p>
    <w:p w:rsidR="00217AC0" w:rsidRDefault="00217AC0">
      <w:r>
        <w:t xml:space="preserve"> </w:t>
      </w:r>
    </w:p>
    <w:p w:rsidR="00217AC0" w:rsidRDefault="00217AC0"/>
    <w:p w:rsidR="00217AC0" w:rsidRDefault="00217AC0"/>
    <w:p w:rsidR="00217AC0" w:rsidRDefault="00217AC0"/>
    <w:p w:rsidR="002916EB" w:rsidRDefault="002916EB"/>
    <w:p w:rsidR="002916EB" w:rsidRDefault="002916EB"/>
    <w:p w:rsidR="002916EB" w:rsidRDefault="002916EB"/>
    <w:p w:rsidR="002916EB" w:rsidRDefault="002916EB"/>
    <w:p w:rsidR="002916EB" w:rsidRDefault="002916EB"/>
    <w:p w:rsidR="00DD27DE" w:rsidRDefault="00DD27DE"/>
    <w:p w:rsidR="00DD27DE" w:rsidRDefault="00DD27DE"/>
    <w:p w:rsidR="00217AC0" w:rsidRDefault="00217AC0">
      <w:r>
        <w:lastRenderedPageBreak/>
        <w:t xml:space="preserve">9) </w:t>
      </w:r>
      <w:r w:rsidR="00271959">
        <w:t>Solve the equati</w:t>
      </w:r>
      <w:r w:rsidR="00A63570">
        <w:t>on by the method of factoring,  showing all work.</w:t>
      </w:r>
    </w:p>
    <w:p w:rsidR="001F569A" w:rsidRDefault="001F569A"/>
    <w:p w:rsidR="00217AC0" w:rsidRDefault="00217AC0">
      <w:r>
        <w:tab/>
      </w:r>
      <w:r w:rsidR="003D4241" w:rsidRPr="00CC19F7">
        <w:rPr>
          <w:position w:val="-6"/>
        </w:rPr>
        <w:object w:dxaOrig="1700" w:dyaOrig="360">
          <v:shape id="_x0000_i1037" type="#_x0000_t75" style="width:85.5pt;height:18pt" o:ole="">
            <v:imagedata r:id="rId31" o:title=""/>
          </v:shape>
          <o:OLEObject Type="Embed" ProgID="Equation.DSMT4" ShapeID="_x0000_i1037" DrawAspect="Content" ObjectID="_1553680669" r:id="rId32"/>
        </w:object>
      </w:r>
    </w:p>
    <w:p w:rsidR="00217AC0" w:rsidRDefault="00217AC0">
      <w:pPr>
        <w:ind w:left="4320" w:firstLine="720"/>
      </w:pPr>
    </w:p>
    <w:p w:rsidR="00217AC0" w:rsidRDefault="00217AC0"/>
    <w:p w:rsidR="00217AC0" w:rsidRDefault="00217AC0"/>
    <w:p w:rsidR="00217AC0" w:rsidRDefault="00217AC0"/>
    <w:p w:rsidR="00217AC0" w:rsidRDefault="00217AC0"/>
    <w:p w:rsidR="00217AC0" w:rsidRDefault="00217AC0"/>
    <w:p w:rsidR="00217AC0" w:rsidRDefault="00217AC0"/>
    <w:p w:rsidR="00F607B9" w:rsidRDefault="00F607B9" w:rsidP="00B507AA"/>
    <w:p w:rsidR="001017B2" w:rsidRDefault="001017B2" w:rsidP="00B507AA"/>
    <w:p w:rsidR="001017B2" w:rsidRDefault="001017B2" w:rsidP="00B507AA"/>
    <w:p w:rsidR="001017B2" w:rsidRDefault="001017B2" w:rsidP="00B507AA"/>
    <w:p w:rsidR="001017B2" w:rsidRDefault="001017B2" w:rsidP="00B507AA"/>
    <w:p w:rsidR="00F607B9" w:rsidRDefault="00F607B9" w:rsidP="00B507AA"/>
    <w:p w:rsidR="00F607B9" w:rsidRDefault="00F607B9" w:rsidP="00B507AA"/>
    <w:p w:rsidR="00F607B9" w:rsidRDefault="00F607B9" w:rsidP="00B507AA"/>
    <w:p w:rsidR="00F607B9" w:rsidRDefault="00F607B9" w:rsidP="00B507AA"/>
    <w:p w:rsidR="00F607B9" w:rsidRDefault="00F607B9" w:rsidP="00B507AA"/>
    <w:p w:rsidR="00F607B9" w:rsidRDefault="00217AC0" w:rsidP="00B507AA">
      <w:r>
        <w:t xml:space="preserve">10)  </w:t>
      </w:r>
      <w:r w:rsidR="00271959">
        <w:t>Solve the equation by the method of factoring</w:t>
      </w:r>
      <w:r w:rsidR="00A63570">
        <w:t>, showing all work.</w:t>
      </w:r>
      <w:r w:rsidR="00271959">
        <w:t xml:space="preserve">  </w:t>
      </w:r>
    </w:p>
    <w:p w:rsidR="00F607B9" w:rsidRDefault="00F607B9" w:rsidP="00B507AA"/>
    <w:p w:rsidR="00217AC0" w:rsidRDefault="000E702D" w:rsidP="00F607B9">
      <w:pPr>
        <w:ind w:firstLine="720"/>
      </w:pPr>
      <w:r w:rsidRPr="00995A59">
        <w:rPr>
          <w:position w:val="-6"/>
        </w:rPr>
        <w:object w:dxaOrig="2120" w:dyaOrig="360">
          <v:shape id="_x0000_i1038" type="#_x0000_t75" style="width:106.5pt;height:18pt" o:ole="">
            <v:imagedata r:id="rId33" o:title=""/>
          </v:shape>
          <o:OLEObject Type="Embed" ProgID="Equation.DSMT4" ShapeID="_x0000_i1038" DrawAspect="Content" ObjectID="_1553680670" r:id="rId34"/>
        </w:object>
      </w:r>
    </w:p>
    <w:p w:rsidR="00B507AA" w:rsidRDefault="00B507AA" w:rsidP="00B507AA"/>
    <w:p w:rsidR="00217AC0" w:rsidRDefault="00217AC0"/>
    <w:p w:rsidR="00217AC0" w:rsidRDefault="00217AC0">
      <w:r>
        <w:tab/>
      </w:r>
    </w:p>
    <w:p w:rsidR="00217AC0" w:rsidRDefault="00217AC0"/>
    <w:p w:rsidR="00363F40" w:rsidRDefault="00363F40"/>
    <w:p w:rsidR="00363F40" w:rsidRDefault="00363F40"/>
    <w:p w:rsidR="00363F40" w:rsidRDefault="00363F40"/>
    <w:p w:rsidR="00363F40" w:rsidRDefault="00363F40"/>
    <w:p w:rsidR="00217AC0" w:rsidRDefault="00217AC0"/>
    <w:p w:rsidR="00217AC0" w:rsidRDefault="00217AC0"/>
    <w:p w:rsidR="00C10486" w:rsidRDefault="00C10486"/>
    <w:p w:rsidR="00C10486" w:rsidRDefault="00C10486"/>
    <w:p w:rsidR="00C10486" w:rsidRDefault="00C10486"/>
    <w:p w:rsidR="00C10486" w:rsidRDefault="00C10486"/>
    <w:p w:rsidR="00C10486" w:rsidRDefault="00C10486"/>
    <w:p w:rsidR="00C10486" w:rsidRDefault="00C10486"/>
    <w:p w:rsidR="00C10486" w:rsidRDefault="00C10486"/>
    <w:p w:rsidR="00C10486" w:rsidRDefault="00C10486"/>
    <w:p w:rsidR="00C10486" w:rsidRDefault="00C10486"/>
    <w:p w:rsidR="00F24C35" w:rsidRPr="00995A59" w:rsidRDefault="00F24C35">
      <w:pPr>
        <w:rPr>
          <w:b/>
          <w:i/>
        </w:rPr>
      </w:pPr>
      <w:r w:rsidRPr="00C51D99">
        <w:rPr>
          <w:b/>
          <w:i/>
        </w:rPr>
        <w:t>End of quiz: please remember to sign and date the statement in the box on the first page of the quiz.</w:t>
      </w:r>
    </w:p>
    <w:sectPr w:rsidR="00F24C35" w:rsidRPr="00995A59" w:rsidSect="007030C2">
      <w:headerReference w:type="default" r:id="rId35"/>
      <w:pgSz w:w="12240" w:h="15840"/>
      <w:pgMar w:top="1152" w:right="1440" w:bottom="1152"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B536F" w:rsidRDefault="007B536F">
      <w:r>
        <w:separator/>
      </w:r>
    </w:p>
  </w:endnote>
  <w:endnote w:type="continuationSeparator" w:id="0">
    <w:p w:rsidR="007B536F" w:rsidRDefault="007B53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B536F" w:rsidRDefault="007B536F">
      <w:r>
        <w:separator/>
      </w:r>
    </w:p>
  </w:footnote>
  <w:footnote w:type="continuationSeparator" w:id="0">
    <w:p w:rsidR="007B536F" w:rsidRDefault="007B536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71721" w:rsidRDefault="00F71721">
    <w:pPr>
      <w:pStyle w:val="Header"/>
    </w:pPr>
    <w:r>
      <w:t>Math 012</w:t>
    </w:r>
  </w:p>
  <w:p w:rsidR="00F71721" w:rsidRDefault="00F71721">
    <w:pPr>
      <w:pStyle w:val="Header"/>
      <w:tabs>
        <w:tab w:val="left" w:pos="1815"/>
      </w:tabs>
      <w:rPr>
        <w:rStyle w:val="PageNumber"/>
      </w:rPr>
    </w:pPr>
    <w:r>
      <w:t>Quiz 3</w:t>
    </w:r>
    <w:r>
      <w:tab/>
    </w:r>
    <w:r>
      <w:tab/>
    </w:r>
    <w:r>
      <w:tab/>
      <w:t xml:space="preserve">Page </w:t>
    </w:r>
    <w:r>
      <w:rPr>
        <w:rStyle w:val="PageNumber"/>
      </w:rPr>
      <w:fldChar w:fldCharType="begin"/>
    </w:r>
    <w:r>
      <w:rPr>
        <w:rStyle w:val="PageNumber"/>
      </w:rPr>
      <w:instrText xml:space="preserve"> PAGE </w:instrText>
    </w:r>
    <w:r>
      <w:rPr>
        <w:rStyle w:val="PageNumber"/>
      </w:rPr>
      <w:fldChar w:fldCharType="separate"/>
    </w:r>
    <w:r w:rsidR="001A0EDA">
      <w:rPr>
        <w:rStyle w:val="PageNumber"/>
        <w:noProof/>
      </w:rPr>
      <w:t>3</w:t>
    </w:r>
    <w:r>
      <w:rPr>
        <w:rStyle w:val="PageNumber"/>
      </w:rPr>
      <w:fldChar w:fldCharType="end"/>
    </w:r>
  </w:p>
  <w:p w:rsidR="00F71721" w:rsidRDefault="00F71721">
    <w:pPr>
      <w:pStyle w:val="Header"/>
      <w:rPr>
        <w:rStyle w:val="PageNumber"/>
      </w:rPr>
    </w:pPr>
  </w:p>
  <w:p w:rsidR="00F71721" w:rsidRDefault="00F7172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7DC5BB9"/>
    <w:multiLevelType w:val="hybridMultilevel"/>
    <w:tmpl w:val="1DD618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BFB707E"/>
    <w:multiLevelType w:val="hybridMultilevel"/>
    <w:tmpl w:val="DEB0C4C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3AD6"/>
    <w:rsid w:val="000009FE"/>
    <w:rsid w:val="000068F2"/>
    <w:rsid w:val="00015CB4"/>
    <w:rsid w:val="000371DB"/>
    <w:rsid w:val="00050753"/>
    <w:rsid w:val="00050FCC"/>
    <w:rsid w:val="00056D79"/>
    <w:rsid w:val="0008136C"/>
    <w:rsid w:val="000E702D"/>
    <w:rsid w:val="000F62D0"/>
    <w:rsid w:val="001017B2"/>
    <w:rsid w:val="00103AD6"/>
    <w:rsid w:val="00145A0B"/>
    <w:rsid w:val="001A0EDA"/>
    <w:rsid w:val="001A4764"/>
    <w:rsid w:val="001B50F8"/>
    <w:rsid w:val="001E0EA6"/>
    <w:rsid w:val="001E730C"/>
    <w:rsid w:val="001F569A"/>
    <w:rsid w:val="00205880"/>
    <w:rsid w:val="0021408E"/>
    <w:rsid w:val="00217AC0"/>
    <w:rsid w:val="002235BB"/>
    <w:rsid w:val="002448C0"/>
    <w:rsid w:val="0025095D"/>
    <w:rsid w:val="0025250D"/>
    <w:rsid w:val="00264857"/>
    <w:rsid w:val="00267752"/>
    <w:rsid w:val="00271959"/>
    <w:rsid w:val="002916EB"/>
    <w:rsid w:val="002D0F3C"/>
    <w:rsid w:val="002D36D4"/>
    <w:rsid w:val="002E49F2"/>
    <w:rsid w:val="002E7B74"/>
    <w:rsid w:val="002F51C4"/>
    <w:rsid w:val="00300EB3"/>
    <w:rsid w:val="00303035"/>
    <w:rsid w:val="00305716"/>
    <w:rsid w:val="00315306"/>
    <w:rsid w:val="003202C7"/>
    <w:rsid w:val="00343297"/>
    <w:rsid w:val="00362A29"/>
    <w:rsid w:val="00363F40"/>
    <w:rsid w:val="00370B91"/>
    <w:rsid w:val="00381B60"/>
    <w:rsid w:val="00391B9B"/>
    <w:rsid w:val="003A468C"/>
    <w:rsid w:val="003C428B"/>
    <w:rsid w:val="003C56A9"/>
    <w:rsid w:val="003D1F7B"/>
    <w:rsid w:val="003D4241"/>
    <w:rsid w:val="00413F05"/>
    <w:rsid w:val="0044158D"/>
    <w:rsid w:val="00445018"/>
    <w:rsid w:val="00452C0C"/>
    <w:rsid w:val="004706DD"/>
    <w:rsid w:val="00483C00"/>
    <w:rsid w:val="004B7063"/>
    <w:rsid w:val="004C292B"/>
    <w:rsid w:val="004D1AF0"/>
    <w:rsid w:val="005028EF"/>
    <w:rsid w:val="005322CA"/>
    <w:rsid w:val="005357AE"/>
    <w:rsid w:val="00537B26"/>
    <w:rsid w:val="00554906"/>
    <w:rsid w:val="00557B3E"/>
    <w:rsid w:val="00560B89"/>
    <w:rsid w:val="00582C2A"/>
    <w:rsid w:val="00583B60"/>
    <w:rsid w:val="005A3736"/>
    <w:rsid w:val="005D508C"/>
    <w:rsid w:val="005E19E9"/>
    <w:rsid w:val="00610997"/>
    <w:rsid w:val="00631FF3"/>
    <w:rsid w:val="00642A5C"/>
    <w:rsid w:val="0064349A"/>
    <w:rsid w:val="00664B76"/>
    <w:rsid w:val="006668D9"/>
    <w:rsid w:val="00667676"/>
    <w:rsid w:val="006921A8"/>
    <w:rsid w:val="006A1D70"/>
    <w:rsid w:val="006B02DD"/>
    <w:rsid w:val="006C1108"/>
    <w:rsid w:val="006E5A8C"/>
    <w:rsid w:val="007030C2"/>
    <w:rsid w:val="0071261B"/>
    <w:rsid w:val="00721957"/>
    <w:rsid w:val="007346E7"/>
    <w:rsid w:val="00735F11"/>
    <w:rsid w:val="00741ED3"/>
    <w:rsid w:val="007831DC"/>
    <w:rsid w:val="00784B7A"/>
    <w:rsid w:val="00784D01"/>
    <w:rsid w:val="0079228D"/>
    <w:rsid w:val="007933DA"/>
    <w:rsid w:val="00795A3A"/>
    <w:rsid w:val="00795B69"/>
    <w:rsid w:val="007A291A"/>
    <w:rsid w:val="007B0666"/>
    <w:rsid w:val="007B536F"/>
    <w:rsid w:val="007C675B"/>
    <w:rsid w:val="007D2BAC"/>
    <w:rsid w:val="00804B5F"/>
    <w:rsid w:val="00807169"/>
    <w:rsid w:val="0083739C"/>
    <w:rsid w:val="00854F85"/>
    <w:rsid w:val="00884843"/>
    <w:rsid w:val="008878D9"/>
    <w:rsid w:val="008A4AAE"/>
    <w:rsid w:val="008B45B1"/>
    <w:rsid w:val="008B7175"/>
    <w:rsid w:val="008C470A"/>
    <w:rsid w:val="00911DB0"/>
    <w:rsid w:val="00914F62"/>
    <w:rsid w:val="00922FFB"/>
    <w:rsid w:val="00953058"/>
    <w:rsid w:val="009536C4"/>
    <w:rsid w:val="00985094"/>
    <w:rsid w:val="00995A59"/>
    <w:rsid w:val="009A36C3"/>
    <w:rsid w:val="009C1BF7"/>
    <w:rsid w:val="009C502D"/>
    <w:rsid w:val="009F3716"/>
    <w:rsid w:val="009F7B79"/>
    <w:rsid w:val="00A26AFC"/>
    <w:rsid w:val="00A30CE5"/>
    <w:rsid w:val="00A63570"/>
    <w:rsid w:val="00A7521E"/>
    <w:rsid w:val="00A804DF"/>
    <w:rsid w:val="00AF4542"/>
    <w:rsid w:val="00B01CEE"/>
    <w:rsid w:val="00B02957"/>
    <w:rsid w:val="00B24061"/>
    <w:rsid w:val="00B4362C"/>
    <w:rsid w:val="00B445A5"/>
    <w:rsid w:val="00B4772F"/>
    <w:rsid w:val="00B507AA"/>
    <w:rsid w:val="00B56851"/>
    <w:rsid w:val="00B631E0"/>
    <w:rsid w:val="00B659FE"/>
    <w:rsid w:val="00B75C4D"/>
    <w:rsid w:val="00BB5E05"/>
    <w:rsid w:val="00BC2FEA"/>
    <w:rsid w:val="00BD5935"/>
    <w:rsid w:val="00BE6245"/>
    <w:rsid w:val="00BF2210"/>
    <w:rsid w:val="00BF25FD"/>
    <w:rsid w:val="00C01A60"/>
    <w:rsid w:val="00C06988"/>
    <w:rsid w:val="00C10486"/>
    <w:rsid w:val="00C116E5"/>
    <w:rsid w:val="00C12C8D"/>
    <w:rsid w:val="00C24D81"/>
    <w:rsid w:val="00C61020"/>
    <w:rsid w:val="00C74D2E"/>
    <w:rsid w:val="00C77820"/>
    <w:rsid w:val="00C77C60"/>
    <w:rsid w:val="00C90721"/>
    <w:rsid w:val="00C90BAE"/>
    <w:rsid w:val="00C959FF"/>
    <w:rsid w:val="00CA6278"/>
    <w:rsid w:val="00CC1367"/>
    <w:rsid w:val="00CC19F7"/>
    <w:rsid w:val="00CE2455"/>
    <w:rsid w:val="00CF3C9C"/>
    <w:rsid w:val="00D15902"/>
    <w:rsid w:val="00D3362C"/>
    <w:rsid w:val="00D35C1C"/>
    <w:rsid w:val="00D40997"/>
    <w:rsid w:val="00D545CF"/>
    <w:rsid w:val="00D7039A"/>
    <w:rsid w:val="00D8193E"/>
    <w:rsid w:val="00D90B8F"/>
    <w:rsid w:val="00DB1C0F"/>
    <w:rsid w:val="00DB3671"/>
    <w:rsid w:val="00DB55C5"/>
    <w:rsid w:val="00DC404D"/>
    <w:rsid w:val="00DD27DE"/>
    <w:rsid w:val="00DE2A50"/>
    <w:rsid w:val="00DE5105"/>
    <w:rsid w:val="00DE5873"/>
    <w:rsid w:val="00E135EE"/>
    <w:rsid w:val="00E13857"/>
    <w:rsid w:val="00E25F31"/>
    <w:rsid w:val="00E634A3"/>
    <w:rsid w:val="00E75DC5"/>
    <w:rsid w:val="00E766F0"/>
    <w:rsid w:val="00E97329"/>
    <w:rsid w:val="00EB5686"/>
    <w:rsid w:val="00EB7CA3"/>
    <w:rsid w:val="00F04A59"/>
    <w:rsid w:val="00F23072"/>
    <w:rsid w:val="00F243B1"/>
    <w:rsid w:val="00F24C35"/>
    <w:rsid w:val="00F317E4"/>
    <w:rsid w:val="00F32FB5"/>
    <w:rsid w:val="00F43626"/>
    <w:rsid w:val="00F52334"/>
    <w:rsid w:val="00F52FD3"/>
    <w:rsid w:val="00F607B9"/>
    <w:rsid w:val="00F71721"/>
    <w:rsid w:val="00F8271D"/>
    <w:rsid w:val="00FA3996"/>
    <w:rsid w:val="00FB6924"/>
    <w:rsid w:val="00FF2BAC"/>
    <w:rsid w:val="00FF6E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CB87A14C-4AF9-4714-8A56-94430A4311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7030C2"/>
    <w:rPr>
      <w:sz w:val="24"/>
      <w:szCs w:val="24"/>
    </w:rPr>
  </w:style>
  <w:style w:type="paragraph" w:styleId="Heading1">
    <w:name w:val="heading 1"/>
    <w:basedOn w:val="Normal"/>
    <w:next w:val="Normal"/>
    <w:link w:val="Heading1Char"/>
    <w:uiPriority w:val="9"/>
    <w:qFormat/>
    <w:rsid w:val="00343297"/>
    <w:pPr>
      <w:keepNext/>
      <w:spacing w:before="240" w:after="60"/>
      <w:outlineLvl w:val="0"/>
    </w:pPr>
    <w:rPr>
      <w:rFonts w:ascii="Cambria"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semiHidden/>
    <w:rsid w:val="007030C2"/>
    <w:rPr>
      <w:color w:val="0000FF"/>
      <w:u w:val="single"/>
    </w:rPr>
  </w:style>
  <w:style w:type="paragraph" w:styleId="Header">
    <w:name w:val="header"/>
    <w:basedOn w:val="Normal"/>
    <w:semiHidden/>
    <w:rsid w:val="007030C2"/>
    <w:pPr>
      <w:tabs>
        <w:tab w:val="center" w:pos="4320"/>
        <w:tab w:val="right" w:pos="8640"/>
      </w:tabs>
    </w:pPr>
  </w:style>
  <w:style w:type="paragraph" w:styleId="Footer">
    <w:name w:val="footer"/>
    <w:basedOn w:val="Normal"/>
    <w:semiHidden/>
    <w:rsid w:val="007030C2"/>
    <w:pPr>
      <w:tabs>
        <w:tab w:val="center" w:pos="4320"/>
        <w:tab w:val="right" w:pos="8640"/>
      </w:tabs>
    </w:pPr>
  </w:style>
  <w:style w:type="character" w:styleId="PageNumber">
    <w:name w:val="page number"/>
    <w:basedOn w:val="DefaultParagraphFont"/>
    <w:semiHidden/>
    <w:rsid w:val="007030C2"/>
  </w:style>
  <w:style w:type="character" w:customStyle="1" w:styleId="Heading1Char">
    <w:name w:val="Heading 1 Char"/>
    <w:basedOn w:val="DefaultParagraphFont"/>
    <w:link w:val="Heading1"/>
    <w:uiPriority w:val="9"/>
    <w:rsid w:val="00343297"/>
    <w:rPr>
      <w:rFonts w:ascii="Cambria" w:eastAsia="Times New Roman" w:hAnsi="Cambria" w:cs="Times New Roman"/>
      <w:b/>
      <w:bCs/>
      <w:kern w:val="32"/>
      <w:sz w:val="32"/>
      <w:szCs w:val="32"/>
    </w:rPr>
  </w:style>
  <w:style w:type="paragraph" w:styleId="BalloonText">
    <w:name w:val="Balloon Text"/>
    <w:basedOn w:val="Normal"/>
    <w:link w:val="BalloonTextChar"/>
    <w:uiPriority w:val="99"/>
    <w:semiHidden/>
    <w:unhideWhenUsed/>
    <w:rsid w:val="008C470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C470A"/>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259984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7.wmf"/><Relationship Id="rId34" Type="http://schemas.openxmlformats.org/officeDocument/2006/relationships/oleObject" Target="embeddings/oleObject14.bin"/><Relationship Id="rId7" Type="http://schemas.openxmlformats.org/officeDocument/2006/relationships/hyperlink" Target="mailto:kate.bauer@umuc.edu" TargetMode="Externa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w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526</Words>
  <Characters>3003</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Math 009 Quiz 1</vt:lpstr>
    </vt:vector>
  </TitlesOfParts>
  <Company>Microsoft</Company>
  <LinksUpToDate>false</LinksUpToDate>
  <CharactersWithSpaces>3522</CharactersWithSpaces>
  <SharedDoc>false</SharedDoc>
  <HLinks>
    <vt:vector size="6" baseType="variant">
      <vt:variant>
        <vt:i4>589921</vt:i4>
      </vt:variant>
      <vt:variant>
        <vt:i4>0</vt:i4>
      </vt:variant>
      <vt:variant>
        <vt:i4>0</vt:i4>
      </vt:variant>
      <vt:variant>
        <vt:i4>5</vt:i4>
      </vt:variant>
      <vt:variant>
        <vt:lpwstr>mailto:kate.bauer@umuc.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009 Quiz 1</dc:title>
  <dc:creator>Kate</dc:creator>
  <cp:lastModifiedBy>Patrick Crouse</cp:lastModifiedBy>
  <cp:revision>2</cp:revision>
  <cp:lastPrinted>2016-06-25T20:23:00Z</cp:lastPrinted>
  <dcterms:created xsi:type="dcterms:W3CDTF">2017-04-14T17:11:00Z</dcterms:created>
  <dcterms:modified xsi:type="dcterms:W3CDTF">2017-04-14T1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